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205B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B3CB4">
              <w:rPr>
                <w:rFonts w:ascii="Minion Pro Capt" w:hAnsi="Minion Pro Capt" w:cstheme="minorHAnsi" w:hint="eastAsia"/>
                <w:bCs/>
                <w:sz w:val="16"/>
                <w:szCs w:val="16"/>
                <w:lang w:eastAsia="zh-CN"/>
              </w:rPr>
              <w:t>2</w:t>
            </w:r>
            <w:r w:rsidR="007205B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205BC" w:rsidRPr="00E8691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B3CB4">
              <w:rPr>
                <w:rFonts w:ascii="Minion Pro Capt" w:hAnsi="Minion Pro Capt" w:cstheme="minorHAnsi" w:hint="eastAsia"/>
                <w:sz w:val="16"/>
                <w:szCs w:val="16"/>
                <w:lang w:eastAsia="zh-CN"/>
              </w:rPr>
              <w:t>2</w:t>
            </w:r>
            <w:r w:rsidR="007205B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B7EC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6197819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8172B">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35pt" o:ole="">
            <v:imagedata r:id="rId13" o:title=""/>
          </v:shape>
          <o:OLEObject Type="Embed" ProgID="Word.Picture.8" ShapeID="_x0000_i1027" DrawAspect="Content" ObjectID="_1761978196" r:id="rId14"/>
        </w:object>
      </w:r>
    </w:p>
    <w:p w:rsidR="00360F7D" w:rsidRPr="009D173F" w:rsidRDefault="00360F7D" w:rsidP="00B8172B">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205B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205B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6197819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205B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205B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205B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B7EC3" w:rsidP="007205B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205B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205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205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205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205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205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205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205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205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B7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2580" w:rsidRDefault="00692580">
      <w:r>
        <w:separator/>
      </w:r>
    </w:p>
  </w:endnote>
  <w:endnote w:type="continuationSeparator" w:id="1">
    <w:p w:rsidR="00692580" w:rsidRDefault="0069258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72B" w:rsidRDefault="00B8172B" w:rsidP="00B8172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8172B" w:rsidRPr="001D5E8F" w:rsidTr="004523F5">
      <w:trPr>
        <w:trHeight w:val="340"/>
        <w:jc w:val="center"/>
      </w:trPr>
      <w:tc>
        <w:tcPr>
          <w:tcW w:w="4508" w:type="dxa"/>
          <w:vAlign w:val="center"/>
        </w:tcPr>
        <w:p w:rsidR="00B8172B" w:rsidRPr="00DB4692" w:rsidRDefault="002B2C58" w:rsidP="00B8172B">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B8172B" w:rsidRPr="001D5E8F" w:rsidRDefault="00CB7EC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817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205BC" w:rsidRPr="007205B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8172B" w:rsidRPr="00DB4692" w:rsidRDefault="00B8172B" w:rsidP="004523F5">
          <w:pPr>
            <w:pStyle w:val="a5"/>
            <w:adjustRightInd w:val="0"/>
            <w:jc w:val="right"/>
            <w:rPr>
              <w:rFonts w:asciiTheme="minorHAnsi" w:hAnsiTheme="minorHAnsi" w:cstheme="minorHAnsi"/>
              <w:noProof/>
              <w:color w:val="943634" w:themeColor="accent2" w:themeShade="BF"/>
              <w:lang w:eastAsia="zh-CN"/>
            </w:rPr>
          </w:pPr>
          <w:r w:rsidRPr="00B8172B">
            <w:rPr>
              <w:rFonts w:asciiTheme="minorHAnsi" w:hAnsiTheme="minorHAnsi" w:cstheme="minorHAnsi"/>
              <w:noProof/>
              <w:color w:val="943634" w:themeColor="accent2" w:themeShade="BF"/>
              <w:lang w:eastAsia="zh-CN"/>
            </w:rPr>
            <w:t>Positioning</w:t>
          </w:r>
        </w:p>
      </w:tc>
    </w:tr>
  </w:tbl>
  <w:p w:rsidR="00667260" w:rsidRPr="00B8172B" w:rsidRDefault="00667260" w:rsidP="00B8172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72B" w:rsidRDefault="00B8172B" w:rsidP="00B8172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8172B" w:rsidRPr="001D5E8F" w:rsidTr="004523F5">
      <w:trPr>
        <w:trHeight w:val="340"/>
        <w:jc w:val="center"/>
      </w:trPr>
      <w:tc>
        <w:tcPr>
          <w:tcW w:w="4508" w:type="dxa"/>
          <w:vAlign w:val="center"/>
        </w:tcPr>
        <w:p w:rsidR="00B8172B" w:rsidRPr="00DB4692" w:rsidRDefault="002B2C58" w:rsidP="00B8172B">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B8172B" w:rsidRPr="001D5E8F" w:rsidRDefault="00CB7EC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817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205BC" w:rsidRPr="007205B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8172B" w:rsidRPr="00DB4692" w:rsidRDefault="00B8172B" w:rsidP="004523F5">
          <w:pPr>
            <w:pStyle w:val="a5"/>
            <w:adjustRightInd w:val="0"/>
            <w:jc w:val="right"/>
            <w:rPr>
              <w:rFonts w:asciiTheme="minorHAnsi" w:hAnsiTheme="minorHAnsi" w:cstheme="minorHAnsi"/>
              <w:noProof/>
              <w:color w:val="943634" w:themeColor="accent2" w:themeShade="BF"/>
              <w:lang w:eastAsia="zh-CN"/>
            </w:rPr>
          </w:pPr>
          <w:r w:rsidRPr="00B8172B">
            <w:rPr>
              <w:rFonts w:asciiTheme="minorHAnsi" w:hAnsiTheme="minorHAnsi" w:cstheme="minorHAnsi"/>
              <w:noProof/>
              <w:color w:val="943634" w:themeColor="accent2" w:themeShade="BF"/>
              <w:lang w:eastAsia="zh-CN"/>
            </w:rPr>
            <w:t>Positioning</w:t>
          </w:r>
        </w:p>
      </w:tc>
    </w:tr>
  </w:tbl>
  <w:p w:rsidR="009B4C59" w:rsidRPr="00B8172B" w:rsidRDefault="009B4C59" w:rsidP="00B8172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72B" w:rsidRDefault="00B8172B" w:rsidP="00B8172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8172B" w:rsidRPr="001D5E8F" w:rsidTr="004523F5">
      <w:trPr>
        <w:trHeight w:val="340"/>
        <w:jc w:val="center"/>
      </w:trPr>
      <w:tc>
        <w:tcPr>
          <w:tcW w:w="4508" w:type="dxa"/>
          <w:vAlign w:val="center"/>
        </w:tcPr>
        <w:p w:rsidR="00B8172B" w:rsidRPr="00DB4692" w:rsidRDefault="002B2C58" w:rsidP="002B2C58">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B8172B" w:rsidRPr="00DB4692">
            <w:rPr>
              <w:rFonts w:asciiTheme="minorHAnsi" w:hAnsiTheme="minorHAnsi" w:cstheme="minorHAnsi"/>
              <w:noProof/>
              <w:color w:val="943634" w:themeColor="accent2" w:themeShade="BF"/>
              <w:lang w:eastAsia="zh-CN"/>
            </w:rPr>
            <w:t xml:space="preserve">  **** **, 20</w:t>
          </w:r>
          <w:r w:rsidR="00781B1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8172B" w:rsidRPr="001D5E8F" w:rsidRDefault="00CB7EC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817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205BC" w:rsidRPr="007205B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8172B" w:rsidRPr="00DB4692" w:rsidRDefault="00B8172B" w:rsidP="004523F5">
          <w:pPr>
            <w:pStyle w:val="a5"/>
            <w:adjustRightInd w:val="0"/>
            <w:jc w:val="right"/>
            <w:rPr>
              <w:rFonts w:asciiTheme="minorHAnsi" w:hAnsiTheme="minorHAnsi" w:cstheme="minorHAnsi"/>
              <w:noProof/>
              <w:color w:val="943634" w:themeColor="accent2" w:themeShade="BF"/>
              <w:lang w:eastAsia="zh-CN"/>
            </w:rPr>
          </w:pPr>
          <w:r w:rsidRPr="00B8172B">
            <w:rPr>
              <w:rFonts w:asciiTheme="minorHAnsi" w:hAnsiTheme="minorHAnsi" w:cstheme="minorHAnsi"/>
              <w:noProof/>
              <w:color w:val="943634" w:themeColor="accent2" w:themeShade="BF"/>
              <w:lang w:eastAsia="zh-CN"/>
            </w:rPr>
            <w:t>Positioning</w:t>
          </w:r>
        </w:p>
      </w:tc>
    </w:tr>
  </w:tbl>
  <w:p w:rsidR="00053B08" w:rsidRPr="00B8172B" w:rsidRDefault="00053B08" w:rsidP="00B8172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2580" w:rsidRDefault="00692580">
      <w:r>
        <w:separator/>
      </w:r>
    </w:p>
  </w:footnote>
  <w:footnote w:type="continuationSeparator" w:id="1">
    <w:p w:rsidR="00692580" w:rsidRDefault="0069258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B7EC3" w:rsidP="007205B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B7EC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B7EC3" w:rsidP="007205BC">
    <w:pPr>
      <w:spacing w:afterLines="50"/>
      <w:jc w:val="right"/>
      <w:rPr>
        <w:caps/>
        <w:color w:val="31849B" w:themeColor="accent5" w:themeShade="BF"/>
        <w:sz w:val="18"/>
        <w:szCs w:val="18"/>
        <w:lang w:eastAsia="zh-CN"/>
      </w:rPr>
    </w:pPr>
    <w:r w:rsidRPr="00CB7EC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16A63" w:rsidRPr="00D92AAE">
      <w:rPr>
        <w:rFonts w:asciiTheme="minorHAnsi" w:hAnsiTheme="minorHAnsi" w:cstheme="minorHAnsi"/>
        <w:b/>
        <w:bCs/>
        <w:iCs/>
        <w:noProof/>
        <w:sz w:val="18"/>
        <w:szCs w:val="18"/>
        <w:lang w:eastAsia="zh-CN"/>
      </w:rPr>
      <w:t>Positioning</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781B1A">
      <w:rPr>
        <w:rFonts w:asciiTheme="minorHAnsi" w:hAnsiTheme="minorHAnsi" w:cstheme="minorHAnsi" w:hint="eastAsia"/>
        <w:b/>
        <w:bCs/>
        <w:noProof/>
        <w:color w:val="000000" w:themeColor="text1"/>
        <w:sz w:val="18"/>
        <w:szCs w:val="18"/>
        <w:lang w:eastAsia="zh-CN"/>
      </w:rPr>
      <w:t>2</w:t>
    </w:r>
    <w:r w:rsidR="002B2C5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CB7EC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81B1A">
        <w:rPr>
          <w:rStyle w:val="a3"/>
          <w:rFonts w:asciiTheme="minorHAnsi" w:hAnsiTheme="minorHAnsi" w:cstheme="minorHAnsi"/>
          <w:noProof/>
          <w:sz w:val="18"/>
          <w:szCs w:val="18"/>
          <w:lang w:eastAsia="zh-CN"/>
        </w:rPr>
        <w:t>https://www.scirp.org/journal/po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16A63" w:rsidRPr="00716A63">
      <w:rPr>
        <w:rFonts w:asciiTheme="minorHAnsi" w:hAnsiTheme="minorHAnsi" w:cstheme="minorHAnsi"/>
        <w:noProof/>
        <w:sz w:val="18"/>
        <w:szCs w:val="18"/>
        <w:lang w:eastAsia="zh-CN"/>
      </w:rPr>
      <w:t>2150-852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16A63" w:rsidRPr="00716A63">
      <w:rPr>
        <w:rFonts w:asciiTheme="minorHAnsi" w:hAnsiTheme="minorHAnsi" w:cstheme="minorHAnsi"/>
        <w:noProof/>
        <w:sz w:val="18"/>
        <w:szCs w:val="18"/>
        <w:lang w:eastAsia="zh-CN"/>
      </w:rPr>
      <w:t>2150-850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3F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0E6"/>
    <w:rsid w:val="001445B1"/>
    <w:rsid w:val="0014515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30B2"/>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147"/>
    <w:rsid w:val="002A06B1"/>
    <w:rsid w:val="002A1B3F"/>
    <w:rsid w:val="002A38FF"/>
    <w:rsid w:val="002A3BCF"/>
    <w:rsid w:val="002A61BD"/>
    <w:rsid w:val="002A6F17"/>
    <w:rsid w:val="002A6F76"/>
    <w:rsid w:val="002B0918"/>
    <w:rsid w:val="002B0BB9"/>
    <w:rsid w:val="002B184A"/>
    <w:rsid w:val="002B1CBD"/>
    <w:rsid w:val="002B2351"/>
    <w:rsid w:val="002B2C58"/>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1D0"/>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0D37"/>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2BBE"/>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2FC8"/>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07D45"/>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5675"/>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49B0"/>
    <w:rsid w:val="004A5005"/>
    <w:rsid w:val="004A5092"/>
    <w:rsid w:val="004A53AC"/>
    <w:rsid w:val="004A5F27"/>
    <w:rsid w:val="004A6A9D"/>
    <w:rsid w:val="004B1469"/>
    <w:rsid w:val="004B2405"/>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7E4"/>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580"/>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3CB4"/>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07917"/>
    <w:rsid w:val="007103BD"/>
    <w:rsid w:val="00711110"/>
    <w:rsid w:val="00711B3A"/>
    <w:rsid w:val="007136B9"/>
    <w:rsid w:val="00713D0E"/>
    <w:rsid w:val="0071502A"/>
    <w:rsid w:val="0071653B"/>
    <w:rsid w:val="00716A63"/>
    <w:rsid w:val="00716D2D"/>
    <w:rsid w:val="00717B5A"/>
    <w:rsid w:val="0072034F"/>
    <w:rsid w:val="007205BC"/>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B1A"/>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18B5"/>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8D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47EE4"/>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1F1"/>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4343"/>
    <w:rsid w:val="00B75BF5"/>
    <w:rsid w:val="00B75C23"/>
    <w:rsid w:val="00B75DB8"/>
    <w:rsid w:val="00B760FB"/>
    <w:rsid w:val="00B76418"/>
    <w:rsid w:val="00B80B2A"/>
    <w:rsid w:val="00B80F40"/>
    <w:rsid w:val="00B81055"/>
    <w:rsid w:val="00B8172B"/>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3A2C"/>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4D02"/>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B7EC3"/>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0B0"/>
    <w:rsid w:val="00D553B1"/>
    <w:rsid w:val="00D56D4F"/>
    <w:rsid w:val="00D56F58"/>
    <w:rsid w:val="00D5743B"/>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5CE"/>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66D89"/>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1994"/>
    <w:rsid w:val="00EF2CAA"/>
    <w:rsid w:val="00EF2F4F"/>
    <w:rsid w:val="00EF393D"/>
    <w:rsid w:val="00EF420E"/>
    <w:rsid w:val="00F00310"/>
    <w:rsid w:val="00F01CD8"/>
    <w:rsid w:val="00F0207E"/>
    <w:rsid w:val="00F02FCD"/>
    <w:rsid w:val="00F0336E"/>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3165"/>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883"/>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po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D1B2A9D-AF8B-48AD-8144-BC3966F51A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7</cp:revision>
  <cp:lastPrinted>2016-07-13T02:21:00Z</cp:lastPrinted>
  <dcterms:created xsi:type="dcterms:W3CDTF">2016-06-21T00:12:00Z</dcterms:created>
  <dcterms:modified xsi:type="dcterms:W3CDTF">2023-11-20T01:33:00Z</dcterms:modified>
</cp:coreProperties>
</file>